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8" r:id="rId12"/>
    <p:sldId id="267" r:id="rId13"/>
    <p:sldId id="268" r:id="rId14"/>
    <p:sldId id="269" r:id="rId15"/>
    <p:sldId id="270" r:id="rId16"/>
    <p:sldId id="271" r:id="rId17"/>
    <p:sldId id="274" r:id="rId18"/>
    <p:sldId id="276" r:id="rId19"/>
    <p:sldId id="277" r:id="rId20"/>
    <p:sldId id="275" r:id="rId21"/>
  </p:sldIdLst>
  <p:sldSz cx="9144000" cy="5143500" type="screen16x9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4" d="100"/>
          <a:sy n="104" d="100"/>
        </p:scale>
        <p:origin x="-396" y="2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5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6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0.jp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21.jpg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5.jp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0.wmf"/><Relationship Id="rId3" Type="http://schemas.openxmlformats.org/officeDocument/2006/relationships/image" Target="../media/image33.jp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" y="1547158"/>
            <a:ext cx="6557963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ÀO MỪNG CÔ VÀ CÁC EM ĐẾN VỚI BUỔI HỌC NGÀY HÔM NAY !!!</a:t>
            </a:r>
            <a:endParaRPr lang="en-US" sz="4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37" y="3648075"/>
            <a:ext cx="6181725" cy="752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-29441"/>
            <a:ext cx="3790950" cy="1885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38150"/>
            <a:ext cx="379095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3487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r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79189"/>
            <a:ext cx="3268780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THU GỌN 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047750"/>
            <a:ext cx="8382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		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705786"/>
              </p:ext>
            </p:extLst>
          </p:nvPr>
        </p:nvGraphicFramePr>
        <p:xfrm>
          <a:off x="2568416" y="3487162"/>
          <a:ext cx="2155984" cy="76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8416" y="3487162"/>
                        <a:ext cx="2155984" cy="76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85611"/>
              </p:ext>
            </p:extLst>
          </p:nvPr>
        </p:nvGraphicFramePr>
        <p:xfrm>
          <a:off x="1905000" y="971550"/>
          <a:ext cx="53086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6" imgW="5308560" imgH="2349360" progId="Equation.DSMT4">
                  <p:embed/>
                </p:oleObj>
              </mc:Choice>
              <mc:Fallback>
                <p:oleObj name="Equation" r:id="rId6" imgW="530856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971550"/>
                        <a:ext cx="53086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9877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7000" t="-24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685800" y="742950"/>
            <a:ext cx="8001000" cy="3657600"/>
          </a:xfrm>
          <a:prstGeom prst="horizontalScroll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ự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71801" y="79189"/>
            <a:ext cx="3268779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cs typeface="Times New Roman" pitchFamily="18" charset="0"/>
              </a:rPr>
              <a:t>. THU GỌN 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2924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8000" r="-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872567"/>
            <a:ext cx="432956" cy="25138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71800" y="79189"/>
            <a:ext cx="3268780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THU GỌN 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742950"/>
            <a:ext cx="693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76962"/>
              </p:ext>
            </p:extLst>
          </p:nvPr>
        </p:nvGraphicFramePr>
        <p:xfrm>
          <a:off x="457200" y="1123950"/>
          <a:ext cx="629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4" imgW="6298920" imgH="736560" progId="Equation.DSMT4">
                  <p:embed/>
                </p:oleObj>
              </mc:Choice>
              <mc:Fallback>
                <p:oleObj name="Equation" r:id="rId4" imgW="6298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123950"/>
                        <a:ext cx="6299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37224"/>
              </p:ext>
            </p:extLst>
          </p:nvPr>
        </p:nvGraphicFramePr>
        <p:xfrm>
          <a:off x="457200" y="2393950"/>
          <a:ext cx="77851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6" imgW="7785000" imgH="2463480" progId="Equation.DSMT4">
                  <p:embed/>
                </p:oleObj>
              </mc:Choice>
              <mc:Fallback>
                <p:oleObj name="Equation" r:id="rId6" imgW="778500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2393950"/>
                        <a:ext cx="77851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8944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/>
          <a:stretch>
            <a:fillRect l="5000" t="6000" r="-11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26654" y="79189"/>
            <a:ext cx="3159071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BẬC CỦA 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590550"/>
            <a:ext cx="7315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83938"/>
              </p:ext>
            </p:extLst>
          </p:nvPr>
        </p:nvGraphicFramePr>
        <p:xfrm>
          <a:off x="2438400" y="1339850"/>
          <a:ext cx="318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"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339850"/>
                        <a:ext cx="3187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090862" y="1200150"/>
            <a:ext cx="6096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776662" y="1200150"/>
            <a:ext cx="6096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48189" y="1200150"/>
            <a:ext cx="522726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42226" y="1205345"/>
            <a:ext cx="4572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395662" y="1885950"/>
            <a:ext cx="1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070789" y="1885950"/>
            <a:ext cx="10673" cy="838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2" idx="4"/>
          </p:cNvCxnSpPr>
          <p:nvPr/>
        </p:nvCxnSpPr>
        <p:spPr>
          <a:xfrm>
            <a:off x="4909552" y="1885950"/>
            <a:ext cx="13714" cy="1295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532726" y="1885950"/>
            <a:ext cx="19050" cy="1733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950454" y="2290793"/>
            <a:ext cx="935746" cy="35715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613589" y="2732810"/>
            <a:ext cx="958411" cy="37234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424513" y="3185617"/>
            <a:ext cx="985687" cy="30053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029200" y="3618975"/>
            <a:ext cx="993047" cy="324376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30101"/>
              </p:ext>
            </p:extLst>
          </p:nvPr>
        </p:nvGraphicFramePr>
        <p:xfrm>
          <a:off x="4914900" y="429895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" name="Equation" r:id="rId7" imgW="571320" imgH="406080" progId="Equation.DSMT4">
                  <p:embed/>
                </p:oleObj>
              </mc:Choice>
              <mc:Fallback>
                <p:oleObj name="Equation" r:id="rId7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4900" y="4298950"/>
                        <a:ext cx="571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361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r="-5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26654" y="79189"/>
            <a:ext cx="3159071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BẬC CỦA 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04950"/>
            <a:ext cx="2828925" cy="1981200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4000500" y="1352550"/>
            <a:ext cx="3314700" cy="1447800"/>
          </a:xfrm>
          <a:prstGeom prst="wedgeEllipseCallout">
            <a:avLst>
              <a:gd name="adj1" fmla="val -70049"/>
              <a:gd name="adj2" fmla="val 1875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7" name="Horizontal Scroll 6"/>
          <p:cNvSpPr/>
          <p:nvPr/>
        </p:nvSpPr>
        <p:spPr>
          <a:xfrm>
            <a:off x="685800" y="1123950"/>
            <a:ext cx="7848600" cy="2743200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69492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r="-12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26654" y="79189"/>
            <a:ext cx="3159071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BẬC CỦA 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811232"/>
            <a:ext cx="79248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ú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3234767"/>
            <a:ext cx="432956" cy="25138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99246"/>
              </p:ext>
            </p:extLst>
          </p:nvPr>
        </p:nvGraphicFramePr>
        <p:xfrm>
          <a:off x="1295400" y="3676650"/>
          <a:ext cx="4114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4" imgW="4114800" imgH="723600" progId="Equation.DSMT4">
                  <p:embed/>
                </p:oleObj>
              </mc:Choice>
              <mc:Fallback>
                <p:oleObj name="Equation" r:id="rId4" imgW="4114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3676650"/>
                        <a:ext cx="4114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7246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0" r="-4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895350"/>
            <a:ext cx="7315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26654" y="79189"/>
            <a:ext cx="3159071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BẬC CỦA 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36675"/>
              </p:ext>
            </p:extLst>
          </p:nvPr>
        </p:nvGraphicFramePr>
        <p:xfrm>
          <a:off x="2133600" y="1123950"/>
          <a:ext cx="45212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4" imgW="4520880" imgH="2349360" progId="Equation.DSMT4">
                  <p:embed/>
                </p:oleObj>
              </mc:Choice>
              <mc:Fallback>
                <p:oleObj name="Equation" r:id="rId4" imgW="452088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123950"/>
                        <a:ext cx="45212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0082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4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8630" y="182002"/>
            <a:ext cx="1835118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4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CỦNG CỐ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047750"/>
            <a:ext cx="7696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5/SGK/tr38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b, </a:t>
            </a:r>
          </a:p>
          <a:p>
            <a:r>
              <a:rPr lang="en-US" sz="24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77262"/>
              </p:ext>
            </p:extLst>
          </p:nvPr>
        </p:nvGraphicFramePr>
        <p:xfrm>
          <a:off x="1981200" y="2114550"/>
          <a:ext cx="4419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4" imgW="2108160" imgH="698400" progId="Equation.DSMT4">
                  <p:embed/>
                </p:oleObj>
              </mc:Choice>
              <mc:Fallback>
                <p:oleObj name="Equation" r:id="rId4" imgW="2108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2114550"/>
                        <a:ext cx="4419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01417"/>
              </p:ext>
            </p:extLst>
          </p:nvPr>
        </p:nvGraphicFramePr>
        <p:xfrm>
          <a:off x="1993900" y="1466850"/>
          <a:ext cx="372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6" imgW="3720960" imgH="342720" progId="Equation.DSMT4">
                  <p:embed/>
                </p:oleObj>
              </mc:Choice>
              <mc:Fallback>
                <p:oleObj name="Equation" r:id="rId6" imgW="372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3900" y="1466850"/>
                        <a:ext cx="372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70217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t="-8000" r="-3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66750"/>
            <a:ext cx="1066800" cy="35814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49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wrap="square" lIns="396000" tIns="36000" rIns="0" rtlCol="0" anchor="ctr" anchorCtr="0"/>
          <a:lstStyle/>
          <a:p>
            <a:pPr lvl="0" algn="ctr"/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 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Ứ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790700" y="2457450"/>
            <a:ext cx="4191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90700" y="1200150"/>
            <a:ext cx="0" cy="12573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790700" y="1200150"/>
            <a:ext cx="4191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790700" y="3671455"/>
            <a:ext cx="4191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209800" y="895350"/>
            <a:ext cx="2514600" cy="9906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49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16000" bIns="0" rtlCol="0" anchor="ctr"/>
          <a:lstStyle/>
          <a:p>
            <a:pPr lvl="0"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 NIỆM ĐA THỨC</a:t>
            </a:r>
          </a:p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209800" y="2038350"/>
            <a:ext cx="2514600" cy="9906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49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16000" rtlCol="0" anchor="ctr"/>
          <a:lstStyle/>
          <a:p>
            <a:pPr lvl="0"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 GỌN ĐA THỨC</a:t>
            </a:r>
          </a:p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209800" y="3143250"/>
            <a:ext cx="2514600" cy="9906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49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52000" rtlCol="0" anchor="ctr"/>
          <a:lstStyle/>
          <a:p>
            <a:pPr lvl="0"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 CỦA ĐA THỨC</a:t>
            </a:r>
          </a:p>
          <a:p>
            <a:pPr algn="ctr"/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762500" y="1352550"/>
            <a:ext cx="4191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181600" y="819150"/>
            <a:ext cx="3505200" cy="9906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49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lvl="0" algn="ctr"/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762500" y="2495550"/>
            <a:ext cx="4191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181600" y="1962150"/>
            <a:ext cx="3505200" cy="111182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49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24000" rIns="108000" rtlCol="0" anchor="ctr"/>
          <a:lstStyle/>
          <a:p>
            <a:pPr lvl="0" algn="ctr"/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dirty="0"/>
          </a:p>
        </p:txBody>
      </p:sp>
      <p:cxnSp>
        <p:nvCxnSpPr>
          <p:cNvPr id="22" name="Straight Arrow Connector 21"/>
          <p:cNvCxnSpPr>
            <a:stCxn id="15" idx="3"/>
          </p:cNvCxnSpPr>
          <p:nvPr/>
        </p:nvCxnSpPr>
        <p:spPr>
          <a:xfrm>
            <a:off x="4724400" y="363855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181600" y="3181350"/>
            <a:ext cx="3505200" cy="9906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49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790700" y="2445327"/>
            <a:ext cx="0" cy="12573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524000" y="2459182"/>
            <a:ext cx="266700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89095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  <p:bldP spid="14" grpId="0" animBg="1"/>
      <p:bldP spid="15" grpId="0" animBg="1"/>
      <p:bldP spid="19" grpId="0" animBg="1"/>
      <p:bldP spid="21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685800" y="1581150"/>
            <a:ext cx="7696200" cy="25908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ý.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4, 25a, 26, 27 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GK/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8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-133350"/>
            <a:ext cx="1885950" cy="1714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772457"/>
            <a:ext cx="7391400" cy="3333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8050" y="-121227"/>
            <a:ext cx="1885950" cy="1714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050" y="-133350"/>
            <a:ext cx="188595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74121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90866" y="276366"/>
            <a:ext cx="4462375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1276350"/>
            <a:ext cx="8229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400" i="1" u="sng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6606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2405" y="361950"/>
            <a:ext cx="8168195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ẢM ƠN CÔ VÀ CÁC EM ĐÃ CHÚ Ý LẮNG NGHE</a:t>
            </a: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230576"/>
            <a:ext cx="5181600" cy="22461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849707"/>
            <a:ext cx="762000" cy="2257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800350"/>
            <a:ext cx="762000" cy="2257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55" y="1809750"/>
            <a:ext cx="1624445" cy="1733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004" y="1504950"/>
            <a:ext cx="1624445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7987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31913" y="1765816"/>
            <a:ext cx="81548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u="sng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Ta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590550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17991"/>
              </p:ext>
            </p:extLst>
          </p:nvPr>
        </p:nvGraphicFramePr>
        <p:xfrm>
          <a:off x="2794000" y="1098550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4" imgW="2616120" imgH="406080" progId="Equation.DSMT4">
                  <p:embed/>
                </p:oleObj>
              </mc:Choice>
              <mc:Fallback>
                <p:oleObj name="Equation" r:id="rId4" imgW="2616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0" y="1098550"/>
                        <a:ext cx="261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1949"/>
              </p:ext>
            </p:extLst>
          </p:nvPr>
        </p:nvGraphicFramePr>
        <p:xfrm>
          <a:off x="2895600" y="2190750"/>
          <a:ext cx="3035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6" imgW="3035160" imgH="1396800" progId="Equation.DSMT4">
                  <p:embed/>
                </p:oleObj>
              </mc:Choice>
              <mc:Fallback>
                <p:oleObj name="Equation" r:id="rId6" imgW="30351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2190750"/>
                        <a:ext cx="30353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9111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377" y="1352803"/>
            <a:ext cx="1858522" cy="761747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45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IẾT 56</a:t>
            </a:r>
          </a:p>
        </p:txBody>
      </p:sp>
      <p:sp>
        <p:nvSpPr>
          <p:cNvPr id="4" name="Rectangle 3"/>
          <p:cNvSpPr/>
          <p:nvPr/>
        </p:nvSpPr>
        <p:spPr>
          <a:xfrm>
            <a:off x="4648200" y="1323022"/>
            <a:ext cx="2399952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BÀI 5: </a:t>
            </a:r>
            <a:endParaRPr lang="en-US" sz="4500" b="1" dirty="0" smtClean="0">
              <a:ln w="9525">
                <a:solidFill>
                  <a:schemeClr val="bg1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r>
              <a:rPr lang="en-US" sz="45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ĐA </a:t>
            </a:r>
            <a:r>
              <a:rPr lang="en-US" sz="45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Ứ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2061686"/>
            <a:ext cx="752475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021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6000" t="-16000" r="-6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73147" y="258202"/>
            <a:ext cx="1813253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. 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3028950"/>
            <a:ext cx="75438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3908852"/>
            <a:ext cx="2895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1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1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1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505200" y="895350"/>
            <a:ext cx="3200400" cy="2097016"/>
            <a:chOff x="-4226" y="0"/>
            <a:chExt cx="1966355" cy="1174111"/>
          </a:xfrm>
        </p:grpSpPr>
        <p:sp>
          <p:nvSpPr>
            <p:cNvPr id="7" name="Text Box 58"/>
            <p:cNvSpPr txBox="1"/>
            <p:nvPr/>
          </p:nvSpPr>
          <p:spPr>
            <a:xfrm>
              <a:off x="502701" y="639961"/>
              <a:ext cx="476250" cy="36703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300" dirty="0">
                  <a:effectLst/>
                  <a:latin typeface="Times New Roman"/>
                  <a:ea typeface="Times New Roman"/>
                </a:rPr>
                <a:t>x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-4226" y="0"/>
              <a:ext cx="1966355" cy="1174111"/>
              <a:chOff x="-4226" y="0"/>
              <a:chExt cx="1966355" cy="1174111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-4226" y="0"/>
                <a:ext cx="1966355" cy="1174111"/>
                <a:chOff x="-4228" y="0"/>
                <a:chExt cx="1966923" cy="1174638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 flipH="1" flipV="1">
                  <a:off x="717018" y="652567"/>
                  <a:ext cx="66675" cy="6667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grpSp>
              <p:nvGrpSpPr>
                <p:cNvPr id="12" name="Group 11"/>
                <p:cNvGrpSpPr/>
                <p:nvPr/>
              </p:nvGrpSpPr>
              <p:grpSpPr>
                <a:xfrm>
                  <a:off x="-4228" y="0"/>
                  <a:ext cx="1966923" cy="1174638"/>
                  <a:chOff x="-4228" y="0"/>
                  <a:chExt cx="1966923" cy="1174638"/>
                </a:xfrm>
              </p:grpSpPr>
              <p:cxnSp>
                <p:nvCxnSpPr>
                  <p:cNvPr id="13" name="Straight Connector 12"/>
                  <p:cNvCxnSpPr/>
                  <p:nvPr/>
                </p:nvCxnSpPr>
                <p:spPr>
                  <a:xfrm flipH="1">
                    <a:off x="777441" y="652567"/>
                    <a:ext cx="64480" cy="65206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4F81BD">
                        <a:shade val="95000"/>
                        <a:satMod val="105000"/>
                      </a:srgbClr>
                    </a:solidFill>
                    <a:prstDash val="solid"/>
                  </a:ln>
                  <a:effectLst/>
                </p:spPr>
              </p:cxnSp>
              <p:grpSp>
                <p:nvGrpSpPr>
                  <p:cNvPr id="14" name="Group 13"/>
                  <p:cNvGrpSpPr/>
                  <p:nvPr/>
                </p:nvGrpSpPr>
                <p:grpSpPr>
                  <a:xfrm>
                    <a:off x="-4228" y="0"/>
                    <a:ext cx="1966923" cy="1174638"/>
                    <a:chOff x="-4228" y="0"/>
                    <a:chExt cx="1966923" cy="1174638"/>
                  </a:xfrm>
                </p:grpSpPr>
                <p:cxnSp>
                  <p:nvCxnSpPr>
                    <p:cNvPr id="15" name="Straight Connector 14"/>
                    <p:cNvCxnSpPr/>
                    <p:nvPr/>
                  </p:nvCxnSpPr>
                  <p:spPr>
                    <a:xfrm>
                      <a:off x="495468" y="886202"/>
                      <a:ext cx="146050" cy="146050"/>
                    </a:xfrm>
                    <a:prstGeom prst="line">
                      <a:avLst/>
                    </a:prstGeom>
                    <a:noFill/>
                    <a:ln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>
                    <a:effectLst/>
                  </p:spPr>
                </p:cxnSp>
                <p:cxnSp>
                  <p:nvCxnSpPr>
                    <p:cNvPr id="16" name="Straight Connector 15"/>
                    <p:cNvCxnSpPr/>
                    <p:nvPr/>
                  </p:nvCxnSpPr>
                  <p:spPr>
                    <a:xfrm>
                      <a:off x="567975" y="809667"/>
                      <a:ext cx="263047" cy="263047"/>
                    </a:xfrm>
                    <a:prstGeom prst="line">
                      <a:avLst/>
                    </a:prstGeom>
                    <a:noFill/>
                    <a:ln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>
                    <a:effectLst/>
                  </p:spPr>
                </p:cxnSp>
                <p:cxnSp>
                  <p:nvCxnSpPr>
                    <p:cNvPr id="17" name="Straight Connector 16"/>
                    <p:cNvCxnSpPr/>
                    <p:nvPr/>
                  </p:nvCxnSpPr>
                  <p:spPr>
                    <a:xfrm>
                      <a:off x="640483" y="737159"/>
                      <a:ext cx="371475" cy="371475"/>
                    </a:xfrm>
                    <a:prstGeom prst="line">
                      <a:avLst/>
                    </a:prstGeom>
                    <a:noFill/>
                    <a:ln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>
                    <a:effectLst/>
                  </p:spPr>
                </p:cxnSp>
                <p:cxnSp>
                  <p:nvCxnSpPr>
                    <p:cNvPr id="18" name="Straight Connector 17"/>
                    <p:cNvCxnSpPr/>
                    <p:nvPr/>
                  </p:nvCxnSpPr>
                  <p:spPr>
                    <a:xfrm>
                      <a:off x="704934" y="676736"/>
                      <a:ext cx="483314" cy="455000"/>
                    </a:xfrm>
                    <a:prstGeom prst="line">
                      <a:avLst/>
                    </a:prstGeom>
                    <a:noFill/>
                    <a:ln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>
                    <a:effectLst/>
                  </p:spPr>
                </p:cxnSp>
                <p:grpSp>
                  <p:nvGrpSpPr>
                    <p:cNvPr id="19" name="Group 18"/>
                    <p:cNvGrpSpPr/>
                    <p:nvPr/>
                  </p:nvGrpSpPr>
                  <p:grpSpPr>
                    <a:xfrm>
                      <a:off x="-4228" y="0"/>
                      <a:ext cx="1966923" cy="1174638"/>
                      <a:chOff x="-4228" y="0"/>
                      <a:chExt cx="1966923" cy="1174638"/>
                    </a:xfrm>
                  </p:grpSpPr>
                  <p:grpSp>
                    <p:nvGrpSpPr>
                      <p:cNvPr id="20" name="Group 19"/>
                      <p:cNvGrpSpPr/>
                      <p:nvPr/>
                    </p:nvGrpSpPr>
                    <p:grpSpPr>
                      <a:xfrm>
                        <a:off x="-4228" y="0"/>
                        <a:ext cx="1966923" cy="1174638"/>
                        <a:chOff x="-4228" y="0"/>
                        <a:chExt cx="1966923" cy="1174638"/>
                      </a:xfrm>
                    </p:grpSpPr>
                    <p:grpSp>
                      <p:nvGrpSpPr>
                        <p:cNvPr id="30" name="Group 29"/>
                        <p:cNvGrpSpPr/>
                        <p:nvPr/>
                      </p:nvGrpSpPr>
                      <p:grpSpPr>
                        <a:xfrm>
                          <a:off x="-4228" y="0"/>
                          <a:ext cx="1966923" cy="1174638"/>
                          <a:chOff x="-4228" y="0"/>
                          <a:chExt cx="1966923" cy="1174638"/>
                        </a:xfrm>
                      </p:grpSpPr>
                      <p:grpSp>
                        <p:nvGrpSpPr>
                          <p:cNvPr id="39" name="Group 38"/>
                          <p:cNvGrpSpPr/>
                          <p:nvPr/>
                        </p:nvGrpSpPr>
                        <p:grpSpPr>
                          <a:xfrm>
                            <a:off x="781469" y="0"/>
                            <a:ext cx="1181226" cy="1174638"/>
                            <a:chOff x="0" y="0"/>
                            <a:chExt cx="1181226" cy="1174638"/>
                          </a:xfrm>
                        </p:grpSpPr>
                        <p:cxnSp>
                          <p:nvCxnSpPr>
                            <p:cNvPr id="49" name="Straight Connector 48"/>
                            <p:cNvCxnSpPr/>
                            <p:nvPr/>
                          </p:nvCxnSpPr>
                          <p:spPr>
                            <a:xfrm flipV="1">
                              <a:off x="0" y="0"/>
                              <a:ext cx="600075" cy="60007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7030A0"/>
                              </a:solidFill>
                              <a:prstDash val="solid"/>
                            </a:ln>
                            <a:effectLst/>
                          </p:spPr>
                        </p:cxnSp>
                        <p:cxnSp>
                          <p:nvCxnSpPr>
                            <p:cNvPr id="50" name="Straight Connector 49"/>
                            <p:cNvCxnSpPr/>
                            <p:nvPr/>
                          </p:nvCxnSpPr>
                          <p:spPr>
                            <a:xfrm flipV="1">
                              <a:off x="580060" y="584088"/>
                              <a:ext cx="590550" cy="5905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7030A0"/>
                              </a:solidFill>
                              <a:prstDash val="solid"/>
                            </a:ln>
                            <a:effectLst/>
                          </p:spPr>
                        </p:cxnSp>
                        <p:cxnSp>
                          <p:nvCxnSpPr>
                            <p:cNvPr id="51" name="Straight Connector 50"/>
                            <p:cNvCxnSpPr/>
                            <p:nvPr/>
                          </p:nvCxnSpPr>
                          <p:spPr>
                            <a:xfrm>
                              <a:off x="600201" y="0"/>
                              <a:ext cx="581025" cy="5810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7030A0"/>
                              </a:solidFill>
                              <a:prstDash val="solid"/>
                            </a:ln>
                            <a:effectLst/>
                          </p:spPr>
                        </p:cxnSp>
                      </p:grpSp>
                      <p:grpSp>
                        <p:nvGrpSpPr>
                          <p:cNvPr id="40" name="Group 39"/>
                          <p:cNvGrpSpPr/>
                          <p:nvPr/>
                        </p:nvGrpSpPr>
                        <p:grpSpPr>
                          <a:xfrm>
                            <a:off x="-4228" y="207481"/>
                            <a:ext cx="1376038" cy="964429"/>
                            <a:chOff x="-4228" y="-1985"/>
                            <a:chExt cx="1376038" cy="964429"/>
                          </a:xfrm>
                        </p:grpSpPr>
                        <p:grpSp>
                          <p:nvGrpSpPr>
                            <p:cNvPr id="41" name="Group 40"/>
                            <p:cNvGrpSpPr/>
                            <p:nvPr/>
                          </p:nvGrpSpPr>
                          <p:grpSpPr>
                            <a:xfrm>
                              <a:off x="-4228" y="-1985"/>
                              <a:ext cx="794418" cy="783670"/>
                              <a:chOff x="-4228" y="-1985"/>
                              <a:chExt cx="794418" cy="783670"/>
                            </a:xfrm>
                          </p:grpSpPr>
                          <p:cxnSp>
                            <p:nvCxnSpPr>
                              <p:cNvPr id="46" name="Straight Connector 45"/>
                              <p:cNvCxnSpPr/>
                              <p:nvPr/>
                            </p:nvCxnSpPr>
                            <p:spPr>
                              <a:xfrm>
                                <a:off x="400507" y="0"/>
                                <a:ext cx="389683" cy="389683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prstDash val="solid"/>
                              </a:ln>
                              <a:effectLst/>
                            </p:spPr>
                          </p:cxnSp>
                          <p:cxnSp>
                            <p:nvCxnSpPr>
                              <p:cNvPr id="47" name="Straight Connector 46"/>
                              <p:cNvCxnSpPr/>
                              <p:nvPr/>
                            </p:nvCxnSpPr>
                            <p:spPr>
                              <a:xfrm flipH="1">
                                <a:off x="3171" y="-1985"/>
                                <a:ext cx="382270" cy="39116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prstDash val="solid"/>
                              </a:ln>
                              <a:effectLst/>
                            </p:spPr>
                          </p:cxnSp>
                          <p:cxnSp>
                            <p:nvCxnSpPr>
                              <p:cNvPr id="48" name="Straight Connector 47"/>
                              <p:cNvCxnSpPr/>
                              <p:nvPr/>
                            </p:nvCxnSpPr>
                            <p:spPr>
                              <a:xfrm>
                                <a:off x="-4228" y="391160"/>
                                <a:ext cx="390525" cy="3905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prstDash val="solid"/>
                              </a:ln>
                              <a:effectLst/>
                            </p:spPr>
                          </p:cxnSp>
                        </p:grpSp>
                        <p:grpSp>
                          <p:nvGrpSpPr>
                            <p:cNvPr id="42" name="Group 41"/>
                            <p:cNvGrpSpPr/>
                            <p:nvPr/>
                          </p:nvGrpSpPr>
                          <p:grpSpPr>
                            <a:xfrm>
                              <a:off x="390735" y="390735"/>
                              <a:ext cx="981075" cy="571709"/>
                              <a:chOff x="0" y="0"/>
                              <a:chExt cx="981075" cy="571709"/>
                            </a:xfrm>
                          </p:grpSpPr>
                          <p:cxnSp>
                            <p:nvCxnSpPr>
                              <p:cNvPr id="43" name="Straight Connector 42"/>
                              <p:cNvCxnSpPr/>
                              <p:nvPr/>
                            </p:nvCxnSpPr>
                            <p:spPr>
                              <a:xfrm flipH="1">
                                <a:off x="0" y="0"/>
                                <a:ext cx="390525" cy="3905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prstDash val="solid"/>
                              </a:ln>
                              <a:effectLst/>
                            </p:spPr>
                          </p:cxnSp>
                          <p:cxnSp>
                            <p:nvCxnSpPr>
                              <p:cNvPr id="44" name="Straight Connector 43"/>
                              <p:cNvCxnSpPr/>
                              <p:nvPr/>
                            </p:nvCxnSpPr>
                            <p:spPr>
                              <a:xfrm>
                                <a:off x="398791" y="0"/>
                                <a:ext cx="57150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7030A0"/>
                                </a:solidFill>
                                <a:prstDash val="solid"/>
                              </a:ln>
                              <a:effectLst/>
                            </p:spPr>
                          </p:cxnSp>
                          <p:cxnSp>
                            <p:nvCxnSpPr>
                              <p:cNvPr id="45" name="Straight Connector 44"/>
                              <p:cNvCxnSpPr/>
                              <p:nvPr/>
                            </p:nvCxnSpPr>
                            <p:spPr>
                              <a:xfrm flipH="1" flipV="1">
                                <a:off x="0" y="390734"/>
                                <a:ext cx="981075" cy="18097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p:spPr>
                          </p:cxnSp>
                        </p:grpSp>
                      </p:grpSp>
                    </p:grpSp>
                    <p:grpSp>
                      <p:nvGrpSpPr>
                        <p:cNvPr id="31" name="Group 30"/>
                        <p:cNvGrpSpPr/>
                        <p:nvPr/>
                      </p:nvGrpSpPr>
                      <p:grpSpPr>
                        <a:xfrm>
                          <a:off x="116817" y="245719"/>
                          <a:ext cx="567975" cy="695325"/>
                          <a:chOff x="0" y="0"/>
                          <a:chExt cx="567975" cy="695325"/>
                        </a:xfrm>
                      </p:grpSpPr>
                      <p:cxnSp>
                        <p:nvCxnSpPr>
                          <p:cNvPr id="32" name="Straight Connector 31"/>
                          <p:cNvCxnSpPr/>
                          <p:nvPr/>
                        </p:nvCxnSpPr>
                        <p:spPr>
                          <a:xfrm>
                            <a:off x="0" y="233636"/>
                            <a:ext cx="0" cy="2381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6">
                                <a:lumMod val="50000"/>
                              </a:schemeClr>
                            </a:solidFill>
                            <a:prstDash val="solid"/>
                          </a:ln>
                          <a:effectLst/>
                        </p:spPr>
                      </p:cxnSp>
                      <p:cxnSp>
                        <p:nvCxnSpPr>
                          <p:cNvPr id="33" name="Straight Connector 32"/>
                          <p:cNvCxnSpPr/>
                          <p:nvPr/>
                        </p:nvCxnSpPr>
                        <p:spPr>
                          <a:xfrm>
                            <a:off x="92649" y="140987"/>
                            <a:ext cx="0" cy="434593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6">
                                <a:lumMod val="50000"/>
                              </a:schemeClr>
                            </a:solidFill>
                            <a:prstDash val="solid"/>
                          </a:ln>
                          <a:effectLst/>
                        </p:spPr>
                      </p:cxnSp>
                      <p:cxnSp>
                        <p:nvCxnSpPr>
                          <p:cNvPr id="34" name="Straight Connector 33"/>
                          <p:cNvCxnSpPr/>
                          <p:nvPr/>
                        </p:nvCxnSpPr>
                        <p:spPr>
                          <a:xfrm>
                            <a:off x="209466" y="20141"/>
                            <a:ext cx="0" cy="6572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6">
                                <a:lumMod val="50000"/>
                              </a:schemeClr>
                            </a:solidFill>
                            <a:prstDash val="solid"/>
                          </a:ln>
                          <a:effectLst/>
                        </p:spPr>
                      </p:cxnSp>
                      <p:cxnSp>
                        <p:nvCxnSpPr>
                          <p:cNvPr id="35" name="Straight Connector 34"/>
                          <p:cNvCxnSpPr/>
                          <p:nvPr/>
                        </p:nvCxnSpPr>
                        <p:spPr>
                          <a:xfrm>
                            <a:off x="310171" y="0"/>
                            <a:ext cx="0" cy="6953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6">
                                <a:lumMod val="50000"/>
                              </a:schemeClr>
                            </a:solidFill>
                            <a:prstDash val="solid"/>
                          </a:ln>
                          <a:effectLst/>
                        </p:spPr>
                      </p:cxnSp>
                      <p:cxnSp>
                        <p:nvCxnSpPr>
                          <p:cNvPr id="36" name="Straight Connector 35"/>
                          <p:cNvCxnSpPr/>
                          <p:nvPr/>
                        </p:nvCxnSpPr>
                        <p:spPr>
                          <a:xfrm>
                            <a:off x="406848" y="112789"/>
                            <a:ext cx="0" cy="50923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6">
                                <a:lumMod val="50000"/>
                              </a:schemeClr>
                            </a:solidFill>
                            <a:prstDash val="solid"/>
                          </a:ln>
                          <a:effectLst/>
                        </p:spPr>
                      </p:cxnSp>
                      <p:cxnSp>
                        <p:nvCxnSpPr>
                          <p:cNvPr id="37" name="Straight Connector 36"/>
                          <p:cNvCxnSpPr/>
                          <p:nvPr/>
                        </p:nvCxnSpPr>
                        <p:spPr>
                          <a:xfrm>
                            <a:off x="503525" y="193354"/>
                            <a:ext cx="0" cy="31432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6">
                                <a:lumMod val="50000"/>
                              </a:schemeClr>
                            </a:solidFill>
                            <a:prstDash val="solid"/>
                          </a:ln>
                          <a:effectLst/>
                        </p:spPr>
                      </p:cxnSp>
                      <p:cxnSp>
                        <p:nvCxnSpPr>
                          <p:cNvPr id="38" name="Straight Connector 37"/>
                          <p:cNvCxnSpPr/>
                          <p:nvPr/>
                        </p:nvCxnSpPr>
                        <p:spPr>
                          <a:xfrm>
                            <a:off x="567975" y="257805"/>
                            <a:ext cx="0" cy="1905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6">
                                <a:lumMod val="50000"/>
                              </a:schemeClr>
                            </a:solidFill>
                            <a:prstDash val="solid"/>
                          </a:ln>
                          <a:effectLst/>
                        </p:spPr>
                      </p:cxnSp>
                    </p:grpSp>
                  </p:grpSp>
                  <p:cxnSp>
                    <p:nvCxnSpPr>
                      <p:cNvPr id="21" name="Straight Connector 20"/>
                      <p:cNvCxnSpPr/>
                      <p:nvPr/>
                    </p:nvCxnSpPr>
                    <p:spPr>
                      <a:xfrm flipH="1">
                        <a:off x="934541" y="358509"/>
                        <a:ext cx="94615" cy="381000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  <p:cxnSp>
                    <p:nvCxnSpPr>
                      <p:cNvPr id="22" name="Straight Connector 21"/>
                      <p:cNvCxnSpPr/>
                      <p:nvPr/>
                    </p:nvCxnSpPr>
                    <p:spPr>
                      <a:xfrm flipH="1">
                        <a:off x="1011076" y="205438"/>
                        <a:ext cx="170180" cy="614680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  <p:cxnSp>
                    <p:nvCxnSpPr>
                      <p:cNvPr id="23" name="Straight Connector 22"/>
                      <p:cNvCxnSpPr/>
                      <p:nvPr/>
                    </p:nvCxnSpPr>
                    <p:spPr>
                      <a:xfrm flipH="1">
                        <a:off x="1095668" y="80564"/>
                        <a:ext cx="208280" cy="820420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  <p:cxnSp>
                    <p:nvCxnSpPr>
                      <p:cNvPr id="24" name="Straight Connector 23"/>
                      <p:cNvCxnSpPr/>
                      <p:nvPr/>
                    </p:nvCxnSpPr>
                    <p:spPr>
                      <a:xfrm flipH="1">
                        <a:off x="1172204" y="20141"/>
                        <a:ext cx="228600" cy="953519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  <p:cxnSp>
                    <p:nvCxnSpPr>
                      <p:cNvPr id="25" name="Straight Connector 24"/>
                      <p:cNvCxnSpPr/>
                      <p:nvPr/>
                    </p:nvCxnSpPr>
                    <p:spPr>
                      <a:xfrm flipH="1">
                        <a:off x="1240683" y="96676"/>
                        <a:ext cx="245110" cy="951865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H="1">
                        <a:off x="1333332" y="189325"/>
                        <a:ext cx="237490" cy="951865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  <p:cxnSp>
                    <p:nvCxnSpPr>
                      <p:cNvPr id="27" name="Straight Connector 26"/>
                      <p:cNvCxnSpPr/>
                      <p:nvPr/>
                    </p:nvCxnSpPr>
                    <p:spPr>
                      <a:xfrm flipH="1">
                        <a:off x="1454178" y="269889"/>
                        <a:ext cx="194310" cy="805180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  <p:cxnSp>
                    <p:nvCxnSpPr>
                      <p:cNvPr id="28" name="Straight Connector 27"/>
                      <p:cNvCxnSpPr/>
                      <p:nvPr/>
                    </p:nvCxnSpPr>
                    <p:spPr>
                      <a:xfrm flipH="1">
                        <a:off x="1570995" y="342396"/>
                        <a:ext cx="160655" cy="620395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  <p:cxnSp>
                    <p:nvCxnSpPr>
                      <p:cNvPr id="29" name="Straight Connector 28"/>
                      <p:cNvCxnSpPr/>
                      <p:nvPr/>
                    </p:nvCxnSpPr>
                    <p:spPr>
                      <a:xfrm flipH="1">
                        <a:off x="1756292" y="447129"/>
                        <a:ext cx="75262" cy="330913"/>
                      </a:xfrm>
                      <a:prstGeom prst="line">
                        <a:avLst/>
                      </a:prstGeom>
                      <a:noFill/>
                      <a:ln w="9525" cap="flat" cmpd="sng" algn="ctr">
                        <a:solidFill>
                          <a:srgbClr val="7030A0"/>
                        </a:solidFill>
                        <a:prstDash val="solid"/>
                      </a:ln>
                      <a:effectLst/>
                    </p:spPr>
                  </p:cxnSp>
                </p:grpSp>
              </p:grpSp>
            </p:grpSp>
          </p:grpSp>
          <p:sp>
            <p:nvSpPr>
              <p:cNvPr id="10" name="Text Box 46"/>
              <p:cNvSpPr txBox="1"/>
              <p:nvPr/>
            </p:nvSpPr>
            <p:spPr>
              <a:xfrm>
                <a:off x="814543" y="682625"/>
                <a:ext cx="476250" cy="36703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300" dirty="0">
                    <a:effectLst/>
                    <a:latin typeface="Times New Roman"/>
                    <a:ea typeface="Times New Roman"/>
                  </a:rPr>
                  <a:t>y</a:t>
                </a:r>
              </a:p>
            </p:txBody>
          </p:sp>
        </p:grpSp>
      </p:grpSp>
      <p:sp>
        <p:nvSpPr>
          <p:cNvPr id="52" name="TextBox 51"/>
          <p:cNvSpPr txBox="1"/>
          <p:nvPr/>
        </p:nvSpPr>
        <p:spPr>
          <a:xfrm>
            <a:off x="838200" y="1622852"/>
            <a:ext cx="2514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1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1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53099"/>
              </p:ext>
            </p:extLst>
          </p:nvPr>
        </p:nvGraphicFramePr>
        <p:xfrm>
          <a:off x="2057400" y="3743325"/>
          <a:ext cx="1701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4" imgW="1701720" imgH="723600" progId="Equation.DSMT4">
                  <p:embed/>
                </p:oleObj>
              </mc:Choice>
              <mc:Fallback>
                <p:oleObj name="Equation" r:id="rId4" imgW="17017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743325"/>
                        <a:ext cx="1701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6840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6000" t="-25000" r="-13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73147" y="79189"/>
            <a:ext cx="1813253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. 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702766"/>
            <a:ext cx="7772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     a,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     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     b,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	      a,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	      b,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16272"/>
              </p:ext>
            </p:extLst>
          </p:nvPr>
        </p:nvGraphicFramePr>
        <p:xfrm>
          <a:off x="3302000" y="971550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971550"/>
                        <a:ext cx="2260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16049"/>
              </p:ext>
            </p:extLst>
          </p:nvPr>
        </p:nvGraphicFramePr>
        <p:xfrm>
          <a:off x="3251200" y="1682750"/>
          <a:ext cx="3987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6" imgW="3987720" imgH="1117440" progId="Equation.DSMT4">
                  <p:embed/>
                </p:oleObj>
              </mc:Choice>
              <mc:Fallback>
                <p:oleObj name="Equation" r:id="rId6" imgW="39877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1200" y="1682750"/>
                        <a:ext cx="3987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75304"/>
              </p:ext>
            </p:extLst>
          </p:nvPr>
        </p:nvGraphicFramePr>
        <p:xfrm>
          <a:off x="3365500" y="2800350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8" imgW="2412720" imgH="736560" progId="Equation.DSMT4">
                  <p:embed/>
                </p:oleObj>
              </mc:Choice>
              <mc:Fallback>
                <p:oleObj name="Equation" r:id="rId8" imgW="2412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5500" y="2800350"/>
                        <a:ext cx="2413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86900"/>
              </p:ext>
            </p:extLst>
          </p:nvPr>
        </p:nvGraphicFramePr>
        <p:xfrm>
          <a:off x="3302000" y="3511550"/>
          <a:ext cx="393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10" imgW="3936960" imgH="1117440" progId="Equation.DSMT4">
                  <p:embed/>
                </p:oleObj>
              </mc:Choice>
              <mc:Fallback>
                <p:oleObj name="Equation" r:id="rId10" imgW="39369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2000" y="3511550"/>
                        <a:ext cx="3937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87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r="-5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73147" y="79189"/>
            <a:ext cx="1813253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. 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" t="3673" b="3998"/>
          <a:stretch/>
        </p:blipFill>
        <p:spPr>
          <a:xfrm>
            <a:off x="4724401" y="848591"/>
            <a:ext cx="2556768" cy="1828800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762000" y="848590"/>
            <a:ext cx="3284373" cy="1570759"/>
          </a:xfrm>
          <a:prstGeom prst="cloudCallout">
            <a:avLst>
              <a:gd name="adj1" fmla="val 87038"/>
              <a:gd name="adj2" fmla="val 8083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orizontal Scroll 7"/>
          <p:cNvSpPr/>
          <p:nvPr/>
        </p:nvSpPr>
        <p:spPr>
          <a:xfrm>
            <a:off x="685800" y="666750"/>
            <a:ext cx="7764627" cy="2819400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88000" bIns="0"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6477000" y="209550"/>
            <a:ext cx="2514600" cy="1553441"/>
          </a:xfrm>
          <a:prstGeom prst="cloudCallout">
            <a:avLst>
              <a:gd name="adj1" fmla="val -62391"/>
              <a:gd name="adj2" fmla="val 64069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3486150"/>
            <a:ext cx="65913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			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79222"/>
              </p:ext>
            </p:extLst>
          </p:nvPr>
        </p:nvGraphicFramePr>
        <p:xfrm>
          <a:off x="2971800" y="3333750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Equation" r:id="rId5" imgW="2412720" imgH="736560" progId="Equation.DSMT4">
                  <p:embed/>
                </p:oleObj>
              </mc:Choice>
              <mc:Fallback>
                <p:oleObj name="Equation" r:id="rId5" imgW="2412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3333750"/>
                        <a:ext cx="2413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65390"/>
              </p:ext>
            </p:extLst>
          </p:nvPr>
        </p:nvGraphicFramePr>
        <p:xfrm>
          <a:off x="2254250" y="4095750"/>
          <a:ext cx="250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Equation" r:id="rId7" imgW="2501640" imgH="736560" progId="Equation.DSMT4">
                  <p:embed/>
                </p:oleObj>
              </mc:Choice>
              <mc:Fallback>
                <p:oleObj name="Equation" r:id="rId7" imgW="2501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250" y="4095750"/>
                        <a:ext cx="2501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23927"/>
              </p:ext>
            </p:extLst>
          </p:nvPr>
        </p:nvGraphicFramePr>
        <p:xfrm>
          <a:off x="6578600" y="539750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9" imgW="2412720" imgH="736560" progId="Equation.DSMT4">
                  <p:embed/>
                </p:oleObj>
              </mc:Choice>
              <mc:Fallback>
                <p:oleObj name="Equation" r:id="rId9" imgW="2412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8600" y="539750"/>
                        <a:ext cx="2413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2807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r="-1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73147" y="79189"/>
            <a:ext cx="1813253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. 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666750"/>
            <a:ext cx="822960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, B, M, N, P, Q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…</a:t>
            </a:r>
          </a:p>
          <a:p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dirty="0" smtClean="0"/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2472767"/>
            <a:ext cx="432956" cy="25138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33860"/>
              </p:ext>
            </p:extLst>
          </p:nvPr>
        </p:nvGraphicFramePr>
        <p:xfrm>
          <a:off x="1447800" y="1581150"/>
          <a:ext cx="292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4" imgW="2920680" imgH="736560" progId="Equation.DSMT4">
                  <p:embed/>
                </p:oleObj>
              </mc:Choice>
              <mc:Fallback>
                <p:oleObj name="Equation" r:id="rId4" imgW="2920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581150"/>
                        <a:ext cx="2921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8372"/>
              </p:ext>
            </p:extLst>
          </p:nvPr>
        </p:nvGraphicFramePr>
        <p:xfrm>
          <a:off x="1981200" y="2952750"/>
          <a:ext cx="402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6" imgW="4025880" imgH="723600" progId="Equation.DSMT4">
                  <p:embed/>
                </p:oleObj>
              </mc:Choice>
              <mc:Fallback>
                <p:oleObj name="Equation" r:id="rId6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2952750"/>
                        <a:ext cx="4025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46797"/>
              </p:ext>
            </p:extLst>
          </p:nvPr>
        </p:nvGraphicFramePr>
        <p:xfrm>
          <a:off x="4457700" y="3676650"/>
          <a:ext cx="361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8" imgW="3619440" imgH="723600" progId="Equation.DSMT4">
                  <p:embed/>
                </p:oleObj>
              </mc:Choice>
              <mc:Fallback>
                <p:oleObj name="Equation" r:id="rId8" imgW="3619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7700" y="3676650"/>
                        <a:ext cx="3619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41159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79189"/>
            <a:ext cx="3268780" cy="4847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en-US" sz="27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27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THU GỌN ĐA THỨC</a:t>
            </a:r>
            <a:endParaRPr lang="en-US" sz="27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136630"/>
            <a:ext cx="8305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/>
              <a:t>        			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			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			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/>
              <a:t>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95194"/>
              </p:ext>
            </p:extLst>
          </p:nvPr>
        </p:nvGraphicFramePr>
        <p:xfrm>
          <a:off x="3670300" y="3333750"/>
          <a:ext cx="444500" cy="39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333750"/>
                        <a:ext cx="444500" cy="393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41586"/>
              </p:ext>
            </p:extLst>
          </p:nvPr>
        </p:nvGraphicFramePr>
        <p:xfrm>
          <a:off x="4724400" y="333375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3333750"/>
                        <a:ext cx="53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31154"/>
              </p:ext>
            </p:extLst>
          </p:nvPr>
        </p:nvGraphicFramePr>
        <p:xfrm>
          <a:off x="3505200" y="3765550"/>
          <a:ext cx="64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3765550"/>
                        <a:ext cx="647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06603"/>
              </p:ext>
            </p:extLst>
          </p:nvPr>
        </p:nvGraphicFramePr>
        <p:xfrm>
          <a:off x="4724400" y="37909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379095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42174"/>
              </p:ext>
            </p:extLst>
          </p:nvPr>
        </p:nvGraphicFramePr>
        <p:xfrm>
          <a:off x="3549780" y="4171950"/>
          <a:ext cx="41261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"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9780" y="4171950"/>
                        <a:ext cx="412619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65881"/>
              </p:ext>
            </p:extLst>
          </p:nvPr>
        </p:nvGraphicFramePr>
        <p:xfrm>
          <a:off x="4737100" y="415925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7100" y="4159250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90257"/>
              </p:ext>
            </p:extLst>
          </p:nvPr>
        </p:nvGraphicFramePr>
        <p:xfrm>
          <a:off x="3302000" y="1047750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" name="Equation" r:id="rId16" imgW="4622760" imgH="723600" progId="Equation.DSMT4">
                  <p:embed/>
                </p:oleObj>
              </mc:Choice>
              <mc:Fallback>
                <p:oleObj name="Equation" r:id="rId16" imgW="462276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047750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35306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1&quot;/&gt;&lt;/object&gt;&lt;object type=&quot;3&quot; unique_id=&quot;10008&quot;&gt;&lt;property id=&quot;20148&quot; value=&quot;5&quot;/&gt;&lt;property id=&quot;20300&quot; value=&quot;Slide 6&quot;/&gt;&lt;property id=&quot;20307&quot; value=&quot;262&quot;/&gt;&lt;/object&gt;&lt;object type=&quot;3&quot; unique_id=&quot;10009&quot;&gt;&lt;property id=&quot;20148&quot; value=&quot;5&quot;/&gt;&lt;property id=&quot;20300&quot; value=&quot;Slide 7&quot;/&gt;&lt;property id=&quot;20307&quot; value=&quot;263&quot;/&gt;&lt;/object&gt;&lt;object type=&quot;3&quot; unique_id=&quot;10010&quot;&gt;&lt;property id=&quot;20148&quot; value=&quot;5&quot;/&gt;&lt;property id=&quot;20300&quot; value=&quot;Slide 8&quot;/&gt;&lt;property id=&quot;20307&quot; value=&quot;264&quot;/&gt;&lt;/object&gt;&lt;object type=&quot;3&quot; unique_id=&quot;10011&quot;&gt;&lt;property id=&quot;20148&quot; value=&quot;5&quot;/&gt;&lt;property id=&quot;20300&quot; value=&quot;Slide 9&quot;/&gt;&lt;property id=&quot;20307&quot; value=&quot;265&quot;/&gt;&lt;/object&gt;&lt;object type=&quot;3&quot; unique_id=&quot;10012&quot;&gt;&lt;property id=&quot;20148&quot; value=&quot;5&quot;/&gt;&lt;property id=&quot;20300&quot; value=&quot;Slide 10&quot;/&gt;&lt;property id=&quot;20307&quot; value=&quot;266&quot;/&gt;&lt;/object&gt;&lt;object type=&quot;3&quot; unique_id=&quot;10013&quot;&gt;&lt;property id=&quot;20148&quot; value=&quot;5&quot;/&gt;&lt;property id=&quot;20300&quot; value=&quot;Slide 11&quot;/&gt;&lt;property id=&quot;20307&quot; value=&quot;278&quot;/&gt;&lt;/object&gt;&lt;object type=&quot;3&quot; unique_id=&quot;10014&quot;&gt;&lt;property id=&quot;20148&quot; value=&quot;5&quot;/&gt;&lt;property id=&quot;20300&quot; value=&quot;Slide 12&quot;/&gt;&lt;property id=&quot;20307&quot; value=&quot;267&quot;/&gt;&lt;/object&gt;&lt;object type=&quot;3&quot; unique_id=&quot;10015&quot;&gt;&lt;property id=&quot;20148&quot; value=&quot;5&quot;/&gt;&lt;property id=&quot;20300&quot; value=&quot;Slide 13&quot;/&gt;&lt;property id=&quot;20307&quot; value=&quot;268&quot;/&gt;&lt;/object&gt;&lt;object type=&quot;3&quot; unique_id=&quot;10016&quot;&gt;&lt;property id=&quot;20148&quot; value=&quot;5&quot;/&gt;&lt;property id=&quot;20300&quot; value=&quot;Slide 14&quot;/&gt;&lt;property id=&quot;20307&quot; value=&quot;269&quot;/&gt;&lt;/object&gt;&lt;object type=&quot;3&quot; unique_id=&quot;10017&quot;&gt;&lt;property id=&quot;20148&quot; value=&quot;5&quot;/&gt;&lt;property id=&quot;20300&quot; value=&quot;Slide 15&quot;/&gt;&lt;property id=&quot;20307&quot; value=&quot;270&quot;/&gt;&lt;/object&gt;&lt;object type=&quot;3&quot; unique_id=&quot;10018&quot;&gt;&lt;property id=&quot;20148&quot; value=&quot;5&quot;/&gt;&lt;property id=&quot;20300&quot; value=&quot;Slide 16&quot;/&gt;&lt;property id=&quot;20307&quot; value=&quot;271&quot;/&gt;&lt;/object&gt;&lt;object type=&quot;3&quot; unique_id=&quot;10019&quot;&gt;&lt;property id=&quot;20148&quot; value=&quot;5&quot;/&gt;&lt;property id=&quot;20300&quot; value=&quot;Slide 17&quot;/&gt;&lt;property id=&quot;20307&quot; value=&quot;274&quot;/&gt;&lt;/object&gt;&lt;object type=&quot;3&quot; unique_id=&quot;10020&quot;&gt;&lt;property id=&quot;20148&quot; value=&quot;5&quot;/&gt;&lt;property id=&quot;20300&quot; value=&quot;Slide 18&quot;/&gt;&lt;property id=&quot;20307&quot; value=&quot;276&quot;/&gt;&lt;/object&gt;&lt;object type=&quot;3&quot; unique_id=&quot;10021&quot;&gt;&lt;property id=&quot;20148&quot; value=&quot;5&quot;/&gt;&lt;property id=&quot;20300&quot; value=&quot;Slide 19&quot;/&gt;&lt;property id=&quot;20307&quot; value=&quot;277&quot;/&gt;&lt;/object&gt;&lt;object type=&quot;3&quot; unique_id=&quot;10022&quot;&gt;&lt;property id=&quot;20148&quot; value=&quot;5&quot;/&gt;&lt;property id=&quot;20300&quot; value=&quot;Slide 20&quot;/&gt;&lt;property id=&quot;20307&quot; value=&quot;275&quot;/&gt;&lt;/object&gt;&lt;/object&gt;&lt;object type=&quot;8&quot; unique_id=&quot;10044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983</TotalTime>
  <Words>684</Words>
  <Application>Microsoft Office PowerPoint</Application>
  <PresentationFormat>On-screen Show (16:9)</PresentationFormat>
  <Paragraphs>13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Ỗ HUỆ</dc:creator>
  <cp:lastModifiedBy>Thoa</cp:lastModifiedBy>
  <cp:revision>128</cp:revision>
  <dcterms:created xsi:type="dcterms:W3CDTF">2006-08-16T00:00:00Z</dcterms:created>
  <dcterms:modified xsi:type="dcterms:W3CDTF">2018-01-31T15:01:01Z</dcterms:modified>
</cp:coreProperties>
</file>